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43112" w:rsidRDefault="00FC30E2" w:rsidP="00AB0C48">
      <w:r>
        <w:rPr>
          <w:rFonts w:hint="eastAsia"/>
        </w:rPr>
        <w:t xml:space="preserve">1 </w:t>
      </w:r>
      <w:r>
        <w:rPr>
          <w:rFonts w:hint="eastAsia"/>
        </w:rPr>
        <w:t>堆的定义</w:t>
      </w:r>
    </w:p>
    <w:p w:rsidR="00FC30E2" w:rsidRDefault="00A50647" w:rsidP="00AB0C48">
      <w:r>
        <w:rPr>
          <w:rFonts w:hint="eastAsia"/>
        </w:rPr>
        <w:t>堆是一棵</w:t>
      </w:r>
      <w:r w:rsidR="008360C5">
        <w:rPr>
          <w:rFonts w:hint="eastAsia"/>
        </w:rPr>
        <w:t>近似完全</w:t>
      </w:r>
      <w:r>
        <w:rPr>
          <w:rFonts w:hint="eastAsia"/>
        </w:rPr>
        <w:t>二叉树，可以通过数组来表示；</w:t>
      </w:r>
    </w:p>
    <w:p w:rsidR="00A50647" w:rsidRDefault="00A50647" w:rsidP="00AB0C48">
      <w:r>
        <w:rPr>
          <w:rFonts w:hint="eastAsia"/>
        </w:rPr>
        <w:t>2</w:t>
      </w:r>
      <w:r>
        <w:t xml:space="preserve"> </w:t>
      </w:r>
      <w:r w:rsidR="00C01AEB">
        <w:rPr>
          <w:rFonts w:hint="eastAsia"/>
        </w:rPr>
        <w:t>对任意非叶子结点</w:t>
      </w:r>
      <w:bookmarkStart w:id="0" w:name="MTBlankEqn"/>
      <w:r w:rsidR="00C01AEB" w:rsidRPr="00C01AEB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.75pt;height:12.75pt" o:ole="">
            <v:imagedata r:id="rId6" o:title=""/>
          </v:shape>
          <o:OLEObject Type="Embed" ProgID="Equation.DSMT4" ShapeID="_x0000_i1026" DrawAspect="Content" ObjectID="_1562915940" r:id="rId7"/>
        </w:object>
      </w:r>
      <w:bookmarkEnd w:id="0"/>
      <w:r w:rsidR="00C01AEB">
        <w:rPr>
          <w:rFonts w:hint="eastAsia"/>
        </w:rPr>
        <w:t>，其左孩子</w:t>
      </w:r>
      <w:r w:rsidR="003E2939">
        <w:rPr>
          <w:rFonts w:hint="eastAsia"/>
        </w:rPr>
        <w:t>为</w:t>
      </w:r>
      <w:r w:rsidR="003E2939" w:rsidRPr="003E2939">
        <w:rPr>
          <w:position w:val="-6"/>
        </w:rPr>
        <w:object w:dxaOrig="560" w:dyaOrig="279">
          <v:shape id="_x0000_i1030" type="#_x0000_t75" style="width:27.75pt;height:14.25pt" o:ole="">
            <v:imagedata r:id="rId8" o:title=""/>
          </v:shape>
          <o:OLEObject Type="Embed" ProgID="Equation.DSMT4" ShapeID="_x0000_i1030" DrawAspect="Content" ObjectID="_1562915941" r:id="rId9"/>
        </w:object>
      </w:r>
      <w:r w:rsidR="003E2939">
        <w:rPr>
          <w:rFonts w:hint="eastAsia"/>
        </w:rPr>
        <w:t>，右孩子为</w:t>
      </w:r>
      <w:r w:rsidR="003E2939" w:rsidRPr="003E2939">
        <w:rPr>
          <w:position w:val="-6"/>
        </w:rPr>
        <w:object w:dxaOrig="600" w:dyaOrig="279">
          <v:shape id="_x0000_i1034" type="#_x0000_t75" style="width:30pt;height:14.25pt" o:ole="">
            <v:imagedata r:id="rId10" o:title=""/>
          </v:shape>
          <o:OLEObject Type="Embed" ProgID="Equation.DSMT4" ShapeID="_x0000_i1034" DrawAspect="Content" ObjectID="_1562915942" r:id="rId11"/>
        </w:object>
      </w:r>
      <w:r w:rsidR="003E2939">
        <w:rPr>
          <w:rFonts w:hint="eastAsia"/>
        </w:rPr>
        <w:t>；</w:t>
      </w:r>
    </w:p>
    <w:p w:rsidR="003E2939" w:rsidRDefault="003E2939" w:rsidP="00AB0C48">
      <w:r>
        <w:rPr>
          <w:rFonts w:hint="eastAsia"/>
        </w:rPr>
        <w:t xml:space="preserve">  </w:t>
      </w:r>
      <w:r>
        <w:rPr>
          <w:rFonts w:hint="eastAsia"/>
        </w:rPr>
        <w:t>对任意非根结点</w:t>
      </w:r>
      <w:r w:rsidRPr="00C01AEB">
        <w:rPr>
          <w:position w:val="-6"/>
        </w:rPr>
        <w:object w:dxaOrig="139" w:dyaOrig="260">
          <v:shape id="_x0000_i1037" type="#_x0000_t75" style="width:6.75pt;height:12.75pt" o:ole="">
            <v:imagedata r:id="rId6" o:title=""/>
          </v:shape>
          <o:OLEObject Type="Embed" ProgID="Equation.DSMT4" ShapeID="_x0000_i1037" DrawAspect="Content" ObjectID="_1562915943" r:id="rId12"/>
        </w:object>
      </w:r>
      <w:r>
        <w:rPr>
          <w:rFonts w:hint="eastAsia"/>
        </w:rPr>
        <w:t>，其父结点为</w:t>
      </w:r>
      <w:r w:rsidRPr="003E2939">
        <w:rPr>
          <w:position w:val="-24"/>
        </w:rPr>
        <w:object w:dxaOrig="460" w:dyaOrig="620">
          <v:shape id="_x0000_i1039" type="#_x0000_t75" style="width:23.25pt;height:30.75pt" o:ole="">
            <v:imagedata r:id="rId13" o:title=""/>
          </v:shape>
          <o:OLEObject Type="Embed" ProgID="Equation.DSMT4" ShapeID="_x0000_i1039" DrawAspect="Content" ObjectID="_1562915944" r:id="rId14"/>
        </w:object>
      </w:r>
      <w:r>
        <w:rPr>
          <w:rFonts w:hint="eastAsia"/>
        </w:rPr>
        <w:t>；</w:t>
      </w:r>
    </w:p>
    <w:p w:rsidR="00416761" w:rsidRDefault="003E2939" w:rsidP="00AB0C48"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对于</w:t>
      </w:r>
      <w:r w:rsidRPr="003E2939">
        <w:rPr>
          <w:position w:val="-6"/>
        </w:rPr>
        <w:object w:dxaOrig="200" w:dyaOrig="220">
          <v:shape id="_x0000_i1043" type="#_x0000_t75" style="width:9.75pt;height:11.25pt" o:ole="">
            <v:imagedata r:id="rId15" o:title=""/>
          </v:shape>
          <o:OLEObject Type="Embed" ProgID="Equation.DSMT4" ShapeID="_x0000_i1043" DrawAspect="Content" ObjectID="_1562915945" r:id="rId16"/>
        </w:object>
      </w:r>
      <w:r>
        <w:rPr>
          <w:rFonts w:hint="eastAsia"/>
        </w:rPr>
        <w:t>元序列</w:t>
      </w:r>
      <w:r w:rsidRPr="003E2939">
        <w:rPr>
          <w:position w:val="-12"/>
        </w:rPr>
        <w:object w:dxaOrig="1440" w:dyaOrig="360">
          <v:shape id="_x0000_i1047" type="#_x0000_t75" style="width:1in;height:18pt" o:ole="">
            <v:imagedata r:id="rId17" o:title=""/>
          </v:shape>
          <o:OLEObject Type="Embed" ProgID="Equation.DSMT4" ShapeID="_x0000_i1047" DrawAspect="Content" ObjectID="_1562915946" r:id="rId18"/>
        </w:object>
      </w:r>
      <w:r w:rsidR="00416761">
        <w:rPr>
          <w:rFonts w:hint="eastAsia"/>
        </w:rPr>
        <w:t>，</w:t>
      </w:r>
    </w:p>
    <w:p w:rsidR="003E2939" w:rsidRDefault="00416761" w:rsidP="00AB0C48">
      <w:r>
        <w:rPr>
          <w:rFonts w:hint="eastAsia"/>
        </w:rPr>
        <w:t>如果满足：</w:t>
      </w:r>
    </w:p>
    <w:p w:rsidR="00416761" w:rsidRDefault="00416761" w:rsidP="00AB0C48">
      <w:r w:rsidRPr="00416761">
        <w:rPr>
          <w:position w:val="-32"/>
        </w:rPr>
        <w:object w:dxaOrig="1040" w:dyaOrig="760">
          <v:shape id="_x0000_i1051" type="#_x0000_t75" style="width:51.75pt;height:38.25pt" o:ole="">
            <v:imagedata r:id="rId19" o:title=""/>
          </v:shape>
          <o:OLEObject Type="Embed" ProgID="Equation.DSMT4" ShapeID="_x0000_i1051" DrawAspect="Content" ObjectID="_1562915947" r:id="rId20"/>
        </w:object>
      </w:r>
      <w:r>
        <w:t xml:space="preserve"> </w:t>
      </w:r>
    </w:p>
    <w:p w:rsidR="00416761" w:rsidRDefault="00416761" w:rsidP="00AB0C48">
      <w:r>
        <w:rPr>
          <w:rFonts w:hint="eastAsia"/>
        </w:rPr>
        <w:t>则为最大堆；</w:t>
      </w:r>
    </w:p>
    <w:p w:rsidR="00416761" w:rsidRDefault="00416761" w:rsidP="00AB0C48">
      <w:r>
        <w:rPr>
          <w:rFonts w:hint="eastAsia"/>
        </w:rPr>
        <w:t>如果满足：</w:t>
      </w:r>
    </w:p>
    <w:p w:rsidR="00416761" w:rsidRDefault="00416761" w:rsidP="00AB0C48">
      <w:r w:rsidRPr="00416761">
        <w:rPr>
          <w:position w:val="-32"/>
        </w:rPr>
        <w:object w:dxaOrig="1040" w:dyaOrig="760">
          <v:shape id="_x0000_i1056" type="#_x0000_t75" style="width:51.75pt;height:38.25pt" o:ole="">
            <v:imagedata r:id="rId21" o:title=""/>
          </v:shape>
          <o:OLEObject Type="Embed" ProgID="Equation.DSMT4" ShapeID="_x0000_i1056" DrawAspect="Content" ObjectID="_1562915948" r:id="rId22"/>
        </w:object>
      </w:r>
    </w:p>
    <w:p w:rsidR="00416761" w:rsidRDefault="00416761" w:rsidP="00AB0C48">
      <w:r>
        <w:rPr>
          <w:rFonts w:hint="eastAsia"/>
        </w:rPr>
        <w:t>则为最小堆；</w:t>
      </w:r>
    </w:p>
    <w:p w:rsidR="00416761" w:rsidRDefault="006B1B78" w:rsidP="00AB0C48"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堆操作</w:t>
      </w:r>
    </w:p>
    <w:p w:rsidR="006B1B78" w:rsidRDefault="00B60D5F" w:rsidP="00AB0C48">
      <w:r>
        <w:rPr>
          <w:rFonts w:hint="eastAsia"/>
        </w:rPr>
        <w:t>4.1</w:t>
      </w:r>
      <w:r>
        <w:t xml:space="preserve"> </w:t>
      </w:r>
      <w:r>
        <w:rPr>
          <w:rFonts w:hint="eastAsia"/>
        </w:rPr>
        <w:t>自上而下调整堆</w:t>
      </w:r>
      <w:r w:rsidR="00CD0EC0">
        <w:rPr>
          <w:b/>
        </w:rPr>
        <w:t>p</w:t>
      </w:r>
      <w:r w:rsidR="004F07CD" w:rsidRPr="000A5CBB">
        <w:rPr>
          <w:rFonts w:hint="eastAsia"/>
          <w:b/>
        </w:rPr>
        <w:t>ercolate_</w:t>
      </w:r>
      <w:r w:rsidR="00CD0EC0">
        <w:rPr>
          <w:b/>
        </w:rPr>
        <w:t>d</w:t>
      </w:r>
      <w:r w:rsidR="004F07CD" w:rsidRPr="000A5CBB">
        <w:rPr>
          <w:rFonts w:hint="eastAsia"/>
          <w:b/>
        </w:rPr>
        <w:t>own</w:t>
      </w:r>
    </w:p>
    <w:p w:rsidR="001026C6" w:rsidRDefault="00F70FEB" w:rsidP="00AB0C48"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FC4AFA">
        <w:rPr>
          <w:rFonts w:hint="eastAsia"/>
        </w:rPr>
        <w:t>输入</w:t>
      </w:r>
      <w:r w:rsidR="00CD0EC0">
        <w:t>p</w:t>
      </w:r>
      <w:r w:rsidR="00FC4AFA">
        <w:rPr>
          <w:rFonts w:hint="eastAsia"/>
        </w:rPr>
        <w:t>ercolate_</w:t>
      </w:r>
      <w:r w:rsidR="00CD0EC0">
        <w:t>d</w:t>
      </w:r>
      <w:r w:rsidR="00FC4AFA">
        <w:rPr>
          <w:rFonts w:hint="eastAsia"/>
        </w:rPr>
        <w:t xml:space="preserve">own(a[], </w:t>
      </w:r>
      <w:r w:rsidR="00FC4AFA">
        <w:t xml:space="preserve">int n, </w:t>
      </w:r>
      <w:r w:rsidR="00FC4AFA">
        <w:rPr>
          <w:rFonts w:hint="eastAsia"/>
        </w:rPr>
        <w:t>int i)</w:t>
      </w:r>
      <w:r w:rsidR="00FC4AFA">
        <w:rPr>
          <w:rFonts w:hint="eastAsia"/>
        </w:rPr>
        <w:t>，</w:t>
      </w:r>
      <w:r w:rsidR="00FC4AFA">
        <w:rPr>
          <w:rFonts w:hint="eastAsia"/>
        </w:rPr>
        <w:t>n</w:t>
      </w:r>
      <w:r w:rsidR="00FC4AFA">
        <w:rPr>
          <w:rFonts w:hint="eastAsia"/>
        </w:rPr>
        <w:t>为堆元素个数，</w:t>
      </w:r>
      <w:r w:rsidR="00FC4AFA">
        <w:rPr>
          <w:rFonts w:hint="eastAsia"/>
        </w:rPr>
        <w:t>i</w:t>
      </w:r>
      <w:r w:rsidR="00FC4AFA">
        <w:rPr>
          <w:rFonts w:hint="eastAsia"/>
        </w:rPr>
        <w:t>为需要调整的结点</w:t>
      </w:r>
      <w:r w:rsidR="00A931F8">
        <w:rPr>
          <w:rFonts w:hint="eastAsia"/>
        </w:rPr>
        <w:t>val=a</w:t>
      </w:r>
      <w:r w:rsidR="00A931F8">
        <w:t>[i]</w:t>
      </w:r>
      <w:r w:rsidR="00F11BF9">
        <w:rPr>
          <w:rFonts w:hint="eastAsia"/>
        </w:rPr>
        <w:t>，</w:t>
      </w:r>
      <w:r w:rsidR="00F11BF9">
        <w:rPr>
          <w:rFonts w:hint="eastAsia"/>
        </w:rPr>
        <w:t>LeftChild(i)</w:t>
      </w:r>
      <w:r w:rsidR="00F11BF9">
        <w:rPr>
          <w:rFonts w:hint="eastAsia"/>
        </w:rPr>
        <w:t>和</w:t>
      </w:r>
      <w:r w:rsidR="00F11BF9">
        <w:rPr>
          <w:rFonts w:hint="eastAsia"/>
        </w:rPr>
        <w:t>RightChild(i)</w:t>
      </w:r>
      <w:r w:rsidR="00F11BF9">
        <w:rPr>
          <w:rFonts w:hint="eastAsia"/>
        </w:rPr>
        <w:t>均为堆</w:t>
      </w:r>
      <w:r w:rsidR="00FC4AFA">
        <w:rPr>
          <w:rFonts w:hint="eastAsia"/>
        </w:rPr>
        <w:t>；</w:t>
      </w:r>
    </w:p>
    <w:p w:rsidR="00FC4AFA" w:rsidRDefault="00FC4AFA" w:rsidP="00AB0C48"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A931F8">
        <w:rPr>
          <w:rFonts w:hint="eastAsia"/>
        </w:rPr>
        <w:t>计算</w:t>
      </w:r>
      <w:r w:rsidR="00A931F8">
        <w:rPr>
          <w:rFonts w:hint="eastAsia"/>
        </w:rPr>
        <w:t>j=LeftChild(i)</w:t>
      </w:r>
      <w:r w:rsidR="00A931F8">
        <w:rPr>
          <w:rFonts w:hint="eastAsia"/>
        </w:rPr>
        <w:t>，如果</w:t>
      </w:r>
      <w:r w:rsidR="00A931F8">
        <w:rPr>
          <w:rFonts w:hint="eastAsia"/>
        </w:rPr>
        <w:t>j</w:t>
      </w:r>
      <w:r w:rsidR="00A931F8">
        <w:t xml:space="preserve"> </w:t>
      </w:r>
      <w:r w:rsidR="00A931F8">
        <w:rPr>
          <w:rFonts w:hint="eastAsia"/>
        </w:rPr>
        <w:t>&gt;= n</w:t>
      </w:r>
      <w:r w:rsidR="00A931F8">
        <w:rPr>
          <w:rFonts w:hint="eastAsia"/>
        </w:rPr>
        <w:t>，循环结束；</w:t>
      </w:r>
    </w:p>
    <w:p w:rsidR="00A931F8" w:rsidRDefault="00A931F8" w:rsidP="00AB0C48"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如果</w:t>
      </w:r>
      <w:r>
        <w:rPr>
          <w:rFonts w:hint="eastAsia"/>
        </w:rPr>
        <w:t>j+1</w:t>
      </w:r>
      <w:r>
        <w:t xml:space="preserve"> </w:t>
      </w:r>
      <w:r>
        <w:rPr>
          <w:rFonts w:hint="eastAsia"/>
        </w:rPr>
        <w:t>&lt; n</w:t>
      </w:r>
      <w:r>
        <w:rPr>
          <w:rFonts w:hint="eastAsia"/>
        </w:rPr>
        <w:t>，且</w:t>
      </w:r>
      <w:r>
        <w:rPr>
          <w:rFonts w:hint="eastAsia"/>
        </w:rPr>
        <w:t>a[j] &lt; a[j+1]</w:t>
      </w:r>
      <w:r>
        <w:rPr>
          <w:rFonts w:hint="eastAsia"/>
        </w:rPr>
        <w:t>，则</w:t>
      </w:r>
      <w:r>
        <w:rPr>
          <w:rFonts w:hint="eastAsia"/>
        </w:rPr>
        <w:t>j</w:t>
      </w:r>
      <w:r>
        <w:t xml:space="preserve"> </w:t>
      </w:r>
      <w:r>
        <w:rPr>
          <w:rFonts w:hint="eastAsia"/>
        </w:rPr>
        <w:t>+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；</w:t>
      </w:r>
    </w:p>
    <w:p w:rsidR="00A931F8" w:rsidRDefault="00A931F8" w:rsidP="00AB0C48"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比较</w:t>
      </w:r>
      <w:r>
        <w:rPr>
          <w:rFonts w:hint="eastAsia"/>
        </w:rPr>
        <w:t>a[j]</w:t>
      </w:r>
      <w:r>
        <w:rPr>
          <w:rFonts w:hint="eastAsia"/>
        </w:rPr>
        <w:t>与</w:t>
      </w:r>
      <w:r>
        <w:rPr>
          <w:rFonts w:hint="eastAsia"/>
        </w:rPr>
        <w:t>val</w:t>
      </w:r>
    </w:p>
    <w:p w:rsidR="00A931F8" w:rsidRDefault="00A931F8" w:rsidP="00AB0C48">
      <w:r>
        <w:tab/>
      </w:r>
      <w:r>
        <w:rPr>
          <w:rFonts w:hint="eastAsia"/>
        </w:rPr>
        <w:t>如果</w:t>
      </w:r>
      <w:r>
        <w:rPr>
          <w:rFonts w:hint="eastAsia"/>
        </w:rPr>
        <w:t>val</w:t>
      </w:r>
      <w:r>
        <w:t xml:space="preserve"> </w:t>
      </w:r>
      <w:r>
        <w:rPr>
          <w:rFonts w:hint="eastAsia"/>
        </w:rPr>
        <w:t>&gt;= a[j]</w:t>
      </w:r>
      <w:r>
        <w:rPr>
          <w:rFonts w:hint="eastAsia"/>
        </w:rPr>
        <w:t>，循环结束；</w:t>
      </w:r>
    </w:p>
    <w:p w:rsidR="00A931F8" w:rsidRDefault="00A931F8" w:rsidP="00AB0C48">
      <w:r>
        <w:tab/>
      </w:r>
      <w:r>
        <w:rPr>
          <w:rFonts w:hint="eastAsia"/>
        </w:rPr>
        <w:t>如果</w:t>
      </w:r>
      <w:r>
        <w:rPr>
          <w:rFonts w:hint="eastAsia"/>
        </w:rPr>
        <w:t>val</w:t>
      </w:r>
      <w:r>
        <w:t xml:space="preserve"> </w:t>
      </w:r>
      <w:r>
        <w:rPr>
          <w:rFonts w:hint="eastAsia"/>
        </w:rPr>
        <w:t>&lt; a[j]</w:t>
      </w:r>
      <w:r>
        <w:rPr>
          <w:rFonts w:hint="eastAsia"/>
        </w:rPr>
        <w:t>，</w:t>
      </w:r>
      <w:r w:rsidR="00F11BF9">
        <w:rPr>
          <w:rFonts w:hint="eastAsia"/>
        </w:rPr>
        <w:t>a[i] = a[j]</w:t>
      </w:r>
      <w:r w:rsidR="00F11BF9">
        <w:rPr>
          <w:rFonts w:hint="eastAsia"/>
        </w:rPr>
        <w:t>，</w:t>
      </w:r>
      <w:r w:rsidR="00F11BF9">
        <w:rPr>
          <w:rFonts w:hint="eastAsia"/>
        </w:rPr>
        <w:t>i=j</w:t>
      </w:r>
      <w:r w:rsidR="00F11BF9">
        <w:rPr>
          <w:rFonts w:hint="eastAsia"/>
        </w:rPr>
        <w:t>；</w:t>
      </w:r>
      <w:r w:rsidR="000A5CBB">
        <w:rPr>
          <w:rFonts w:hint="eastAsia"/>
        </w:rPr>
        <w:t>//</w:t>
      </w:r>
      <w:r w:rsidR="000A5CBB">
        <w:rPr>
          <w:rFonts w:hint="eastAsia"/>
        </w:rPr>
        <w:t>结点下沉</w:t>
      </w:r>
    </w:p>
    <w:p w:rsidR="000A5CBB" w:rsidRDefault="000A5CBB" w:rsidP="00AB0C48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循环结束后，</w:t>
      </w:r>
      <w:r>
        <w:rPr>
          <w:rFonts w:hint="eastAsia"/>
        </w:rPr>
        <w:t>a[i] = val</w:t>
      </w:r>
      <w:r>
        <w:rPr>
          <w:rFonts w:hint="eastAsia"/>
        </w:rPr>
        <w:t>；</w:t>
      </w:r>
    </w:p>
    <w:p w:rsidR="000B39DD" w:rsidRDefault="00B60D5F" w:rsidP="00AB0C48">
      <w:r>
        <w:rPr>
          <w:rFonts w:hint="eastAsia"/>
        </w:rPr>
        <w:lastRenderedPageBreak/>
        <w:t>4.2</w:t>
      </w:r>
      <w:r>
        <w:t xml:space="preserve"> </w:t>
      </w:r>
      <w:r>
        <w:rPr>
          <w:rFonts w:hint="eastAsia"/>
        </w:rPr>
        <w:t>自下而</w:t>
      </w:r>
      <w:r w:rsidR="0015404E">
        <w:rPr>
          <w:rFonts w:hint="eastAsia"/>
        </w:rPr>
        <w:t>上</w:t>
      </w:r>
      <w:r>
        <w:rPr>
          <w:rFonts w:hint="eastAsia"/>
        </w:rPr>
        <w:t>调整堆</w:t>
      </w:r>
      <w:r w:rsidR="00CD0EC0">
        <w:t>p</w:t>
      </w:r>
      <w:r w:rsidR="004F07CD">
        <w:rPr>
          <w:rFonts w:hint="eastAsia"/>
        </w:rPr>
        <w:t>ercolate_</w:t>
      </w:r>
      <w:r w:rsidR="00CD0EC0">
        <w:t>u</w:t>
      </w:r>
      <w:r w:rsidR="004F07CD">
        <w:rPr>
          <w:rFonts w:hint="eastAsia"/>
        </w:rPr>
        <w:t>p</w:t>
      </w:r>
    </w:p>
    <w:p w:rsidR="007C5D30" w:rsidRDefault="007C5D30" w:rsidP="00AB0C48">
      <w:r>
        <w:rPr>
          <w:rFonts w:hint="eastAsia"/>
        </w:rPr>
        <w:t>1</w:t>
      </w:r>
      <w:r>
        <w:rPr>
          <w:rFonts w:hint="eastAsia"/>
        </w:rPr>
        <w:t>）输入</w:t>
      </w:r>
      <w:r>
        <w:rPr>
          <w:rFonts w:hint="eastAsia"/>
        </w:rPr>
        <w:t>(a[], i)</w:t>
      </w:r>
      <w:r>
        <w:rPr>
          <w:rFonts w:hint="eastAsia"/>
        </w:rPr>
        <w:t>，</w:t>
      </w:r>
      <w:r>
        <w:rPr>
          <w:rFonts w:hint="eastAsia"/>
        </w:rPr>
        <w:t>i</w:t>
      </w:r>
      <w:r>
        <w:rPr>
          <w:rFonts w:hint="eastAsia"/>
        </w:rPr>
        <w:t>为需要调整的结点</w:t>
      </w:r>
      <w:r w:rsidR="00945503">
        <w:rPr>
          <w:rFonts w:hint="eastAsia"/>
        </w:rPr>
        <w:t>，</w:t>
      </w:r>
      <w:r w:rsidR="00945503">
        <w:rPr>
          <w:rFonts w:hint="eastAsia"/>
        </w:rPr>
        <w:t>val=a</w:t>
      </w:r>
      <w:r w:rsidR="00945503">
        <w:t>[i]</w:t>
      </w:r>
      <w:r>
        <w:rPr>
          <w:rFonts w:hint="eastAsia"/>
        </w:rPr>
        <w:t>；</w:t>
      </w:r>
    </w:p>
    <w:p w:rsidR="00945503" w:rsidRDefault="00945503" w:rsidP="00AB0C48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）如果</w:t>
      </w:r>
      <w:r>
        <w:rPr>
          <w:rFonts w:hint="eastAsia"/>
        </w:rPr>
        <w:t>i</w:t>
      </w:r>
      <w:r w:rsidR="006A3294">
        <w:rPr>
          <w:rFonts w:hint="eastAsia"/>
        </w:rPr>
        <w:t>&lt;</w:t>
      </w:r>
      <w:r>
        <w:rPr>
          <w:rFonts w:hint="eastAsia"/>
        </w:rPr>
        <w:t>=0</w:t>
      </w:r>
      <w:r>
        <w:rPr>
          <w:rFonts w:hint="eastAsia"/>
        </w:rPr>
        <w:t>，循环终止；</w:t>
      </w:r>
    </w:p>
    <w:p w:rsidR="00945503" w:rsidRDefault="00575217" w:rsidP="00AB0C48">
      <w:r>
        <w:t>3</w:t>
      </w:r>
      <w:r w:rsidR="007C5D30">
        <w:rPr>
          <w:rFonts w:hint="eastAsia"/>
        </w:rPr>
        <w:t>）</w:t>
      </w:r>
      <w:r w:rsidR="000C486E">
        <w:rPr>
          <w:rFonts w:hint="eastAsia"/>
        </w:rPr>
        <w:t>计算</w:t>
      </w:r>
      <w:r w:rsidR="000C486E">
        <w:rPr>
          <w:rFonts w:hint="eastAsia"/>
        </w:rPr>
        <w:t>j=Parent(i)</w:t>
      </w:r>
      <w:r w:rsidR="000C486E">
        <w:rPr>
          <w:rFonts w:hint="eastAsia"/>
        </w:rPr>
        <w:t>，</w:t>
      </w:r>
    </w:p>
    <w:p w:rsidR="00945503" w:rsidRDefault="00945503" w:rsidP="00AB0C48">
      <w:r>
        <w:tab/>
      </w:r>
      <w:r>
        <w:rPr>
          <w:rFonts w:hint="eastAsia"/>
        </w:rPr>
        <w:t>如果</w:t>
      </w:r>
      <w:r>
        <w:rPr>
          <w:rFonts w:hint="eastAsia"/>
        </w:rPr>
        <w:t>val &lt;= a[j]</w:t>
      </w:r>
      <w:r>
        <w:rPr>
          <w:rFonts w:hint="eastAsia"/>
        </w:rPr>
        <w:t>，循环结束；</w:t>
      </w:r>
    </w:p>
    <w:p w:rsidR="00945503" w:rsidRDefault="00945503" w:rsidP="00AB0C48">
      <w:r>
        <w:tab/>
      </w:r>
      <w:r>
        <w:rPr>
          <w:rFonts w:hint="eastAsia"/>
        </w:rPr>
        <w:t>如果</w:t>
      </w:r>
      <w:r>
        <w:rPr>
          <w:rFonts w:hint="eastAsia"/>
        </w:rPr>
        <w:t>val</w:t>
      </w:r>
      <w:r>
        <w:t xml:space="preserve"> </w:t>
      </w:r>
      <w:r>
        <w:rPr>
          <w:rFonts w:hint="eastAsia"/>
        </w:rPr>
        <w:t>&gt; a[j]</w:t>
      </w:r>
      <w:r>
        <w:rPr>
          <w:rFonts w:hint="eastAsia"/>
        </w:rPr>
        <w:t>，则</w:t>
      </w:r>
      <w:r>
        <w:rPr>
          <w:rFonts w:hint="eastAsia"/>
        </w:rPr>
        <w:t>a</w:t>
      </w:r>
      <w:r>
        <w:t>[j] = a[i]</w:t>
      </w:r>
      <w:r>
        <w:rPr>
          <w:rFonts w:hint="eastAsia"/>
        </w:rPr>
        <w:t>，</w:t>
      </w:r>
      <w:r>
        <w:rPr>
          <w:rFonts w:hint="eastAsia"/>
        </w:rPr>
        <w:t>i=j</w:t>
      </w:r>
      <w:r>
        <w:rPr>
          <w:rFonts w:hint="eastAsia"/>
        </w:rPr>
        <w:t>；</w:t>
      </w:r>
    </w:p>
    <w:p w:rsidR="00575217" w:rsidRDefault="00575217" w:rsidP="00AB0C48">
      <w:r>
        <w:rPr>
          <w:rFonts w:hint="eastAsia"/>
        </w:rPr>
        <w:t>4</w:t>
      </w:r>
      <w:r>
        <w:rPr>
          <w:rFonts w:hint="eastAsia"/>
        </w:rPr>
        <w:t>）循环结束，</w:t>
      </w:r>
      <w:r>
        <w:rPr>
          <w:rFonts w:hint="eastAsia"/>
        </w:rPr>
        <w:t>a</w:t>
      </w:r>
      <w:r>
        <w:t>[i] = val</w:t>
      </w:r>
      <w:r>
        <w:rPr>
          <w:rFonts w:hint="eastAsia"/>
        </w:rPr>
        <w:t>；</w:t>
      </w:r>
    </w:p>
    <w:p w:rsidR="00575217" w:rsidRDefault="00575217" w:rsidP="00AB0C48">
      <w:pPr>
        <w:rPr>
          <w:rFonts w:hint="eastAsia"/>
        </w:rPr>
      </w:pPr>
    </w:p>
    <w:p w:rsidR="00B60D5F" w:rsidRDefault="008825DF" w:rsidP="00AB0C48">
      <w:r>
        <w:rPr>
          <w:rFonts w:hint="eastAsia"/>
        </w:rPr>
        <w:t xml:space="preserve">5 </w:t>
      </w:r>
      <w:r>
        <w:rPr>
          <w:rFonts w:hint="eastAsia"/>
        </w:rPr>
        <w:t>堆</w:t>
      </w:r>
      <w:r w:rsidR="00EF5BB8">
        <w:rPr>
          <w:rFonts w:hint="eastAsia"/>
        </w:rPr>
        <w:t>化数组</w:t>
      </w:r>
    </w:p>
    <w:p w:rsidR="00041B2C" w:rsidRDefault="00736871" w:rsidP="00AB0C48">
      <w:r>
        <w:rPr>
          <w:rFonts w:hint="eastAsia"/>
        </w:rPr>
        <w:t>将初始数组看成</w:t>
      </w:r>
      <w:r w:rsidR="00E06772">
        <w:rPr>
          <w:rFonts w:hint="eastAsia"/>
        </w:rPr>
        <w:t>无序二叉树，</w:t>
      </w:r>
      <w:r w:rsidR="001074B3">
        <w:rPr>
          <w:rFonts w:hint="eastAsia"/>
        </w:rPr>
        <w:t>叶子结点</w:t>
      </w:r>
      <w:r w:rsidR="00003054">
        <w:rPr>
          <w:rFonts w:hint="eastAsia"/>
        </w:rPr>
        <w:t>显然为堆，对非叶子结点依次自上而下调整，最终得到的二叉树即为堆；</w:t>
      </w:r>
    </w:p>
    <w:p w:rsidR="00003054" w:rsidRDefault="00003054" w:rsidP="00AB0C48">
      <w:pPr>
        <w:rPr>
          <w:rFonts w:hint="eastAsia"/>
        </w:rPr>
      </w:pPr>
      <w:r>
        <w:rPr>
          <w:rFonts w:hint="eastAsia"/>
        </w:rPr>
        <w:t>n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0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n1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n2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:rsidR="00003054" w:rsidRDefault="00003054" w:rsidP="00AB0C48">
      <w:pPr>
        <w:rPr>
          <w:rFonts w:hint="eastAsia"/>
        </w:rPr>
      </w:pPr>
      <w:r>
        <w:rPr>
          <w:rFonts w:hint="eastAsia"/>
        </w:rPr>
        <w:t>n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n1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2n2</w:t>
      </w:r>
      <w:r w:rsidR="00D06CC4">
        <w:t xml:space="preserve"> </w:t>
      </w:r>
      <w:r w:rsidR="00D06CC4">
        <w:rPr>
          <w:rFonts w:hint="eastAsia"/>
        </w:rPr>
        <w:t>+</w:t>
      </w:r>
      <w:r w:rsidR="00D06CC4">
        <w:t xml:space="preserve"> </w:t>
      </w:r>
      <w:r w:rsidR="00D06CC4">
        <w:rPr>
          <w:rFonts w:hint="eastAsia"/>
        </w:rPr>
        <w:t>1</w:t>
      </w:r>
    </w:p>
    <w:p w:rsidR="00F45FA5" w:rsidRDefault="00003054" w:rsidP="00AB0C48">
      <w:r>
        <w:rPr>
          <w:rFonts w:hint="eastAsia"/>
        </w:rPr>
        <w:t>n1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或者</w:t>
      </w:r>
      <w:r>
        <w:rPr>
          <w:rFonts w:hint="eastAsia"/>
        </w:rPr>
        <w:t>1</w:t>
      </w:r>
      <w:r>
        <w:rPr>
          <w:rFonts w:hint="eastAsia"/>
        </w:rPr>
        <w:t>，</w:t>
      </w:r>
      <w:r w:rsidR="00560D5F">
        <w:rPr>
          <w:rFonts w:hint="eastAsia"/>
        </w:rPr>
        <w:t>因此</w:t>
      </w:r>
      <w:r w:rsidR="00E508A3" w:rsidRPr="00E508A3">
        <w:rPr>
          <w:position w:val="-28"/>
        </w:rPr>
        <w:object w:dxaOrig="2020" w:dyaOrig="680">
          <v:shape id="_x0000_i1070" type="#_x0000_t75" style="width:101.25pt;height:33.75pt" o:ole="">
            <v:imagedata r:id="rId23" o:title=""/>
          </v:shape>
          <o:OLEObject Type="Embed" ProgID="Equation.DSMT4" ShapeID="_x0000_i1070" DrawAspect="Content" ObjectID="_1562915949" r:id="rId24"/>
        </w:object>
      </w:r>
      <w:r w:rsidR="00560D5F">
        <w:rPr>
          <w:rFonts w:hint="eastAsia"/>
        </w:rPr>
        <w:t>，</w:t>
      </w:r>
      <w:r w:rsidR="00E508A3" w:rsidRPr="00E508A3">
        <w:rPr>
          <w:position w:val="-28"/>
        </w:rPr>
        <w:object w:dxaOrig="2420" w:dyaOrig="680">
          <v:shape id="_x0000_i1068" type="#_x0000_t75" style="width:120.75pt;height:33.75pt" o:ole="">
            <v:imagedata r:id="rId25" o:title=""/>
          </v:shape>
          <o:OLEObject Type="Embed" ProgID="Equation.DSMT4" ShapeID="_x0000_i1068" DrawAspect="Content" ObjectID="_1562915950" r:id="rId26"/>
        </w:object>
      </w:r>
    </w:p>
    <w:p w:rsidR="00560D5F" w:rsidRDefault="00560D5F" w:rsidP="00560D5F">
      <w:r>
        <w:t>for(int i = n / 2 - 1; i &gt;= 0; i--)</w:t>
      </w:r>
    </w:p>
    <w:p w:rsidR="00560D5F" w:rsidRDefault="00560D5F" w:rsidP="00560D5F">
      <w:r>
        <w:t>{</w:t>
      </w:r>
    </w:p>
    <w:p w:rsidR="00560D5F" w:rsidRDefault="00CC7581" w:rsidP="00560D5F">
      <w:r>
        <w:t xml:space="preserve">   </w:t>
      </w:r>
      <w:r w:rsidR="00560D5F">
        <w:t>percolate_down(a, n, i);</w:t>
      </w:r>
    </w:p>
    <w:p w:rsidR="00560D5F" w:rsidRDefault="00560D5F" w:rsidP="00560D5F">
      <w:r>
        <w:t>}</w:t>
      </w:r>
    </w:p>
    <w:p w:rsidR="003E20B4" w:rsidRDefault="003E20B4" w:rsidP="00560D5F">
      <w:pPr>
        <w:rPr>
          <w:rFonts w:hint="eastAsia"/>
        </w:rPr>
      </w:pPr>
    </w:p>
    <w:p w:rsidR="0013193A" w:rsidRDefault="00EF5BB8" w:rsidP="00AB0C48"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堆排序</w:t>
      </w:r>
    </w:p>
    <w:p w:rsidR="003E20B4" w:rsidRDefault="003E20B4" w:rsidP="00AB0C48"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堆化数组；</w:t>
      </w:r>
    </w:p>
    <w:p w:rsidR="003E20B4" w:rsidRDefault="003E20B4" w:rsidP="00AB0C48"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交换堆顶和堆尾元素</w:t>
      </w:r>
      <w:r>
        <w:rPr>
          <w:rFonts w:hint="eastAsia"/>
        </w:rPr>
        <w:t>(DeleteMax)</w:t>
      </w:r>
      <w:r>
        <w:rPr>
          <w:rFonts w:hint="eastAsia"/>
        </w:rPr>
        <w:t>，堆大小</w:t>
      </w:r>
      <w:r>
        <w:rPr>
          <w:rFonts w:hint="eastAsia"/>
        </w:rPr>
        <w:t>size-1</w:t>
      </w:r>
      <w:r>
        <w:rPr>
          <w:rFonts w:hint="eastAsia"/>
        </w:rPr>
        <w:t>；</w:t>
      </w:r>
    </w:p>
    <w:p w:rsidR="003E20B4" w:rsidRDefault="003E20B4" w:rsidP="00AB0C48">
      <w:r>
        <w:rPr>
          <w:rFonts w:hint="eastAsia"/>
        </w:rPr>
        <w:lastRenderedPageBreak/>
        <w:t>3</w:t>
      </w:r>
      <w:r>
        <w:rPr>
          <w:rFonts w:hint="eastAsia"/>
        </w:rPr>
        <w:t>）自上而下调整堆</w:t>
      </w:r>
      <w:r>
        <w:rPr>
          <w:rFonts w:hint="eastAsia"/>
        </w:rPr>
        <w:t>percolate</w:t>
      </w:r>
      <w:r>
        <w:t>_down(a, size-1, 0)</w:t>
      </w:r>
      <w:r>
        <w:rPr>
          <w:rFonts w:hint="eastAsia"/>
        </w:rPr>
        <w:t>；</w:t>
      </w:r>
    </w:p>
    <w:p w:rsidR="003E20B4" w:rsidRPr="00AB0C48" w:rsidRDefault="003E20B4" w:rsidP="00AB0C48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）循环执行</w:t>
      </w:r>
      <w:r>
        <w:rPr>
          <w:rFonts w:hint="eastAsia"/>
        </w:rPr>
        <w:t>size-1</w:t>
      </w:r>
      <w:r>
        <w:rPr>
          <w:rFonts w:hint="eastAsia"/>
        </w:rPr>
        <w:t>次，就得到升序排列数组；</w:t>
      </w:r>
      <w:bookmarkStart w:id="1" w:name="_GoBack"/>
      <w:bookmarkEnd w:id="1"/>
    </w:p>
    <w:sectPr w:rsidR="003E20B4" w:rsidRPr="00AB0C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C675F" w:rsidRDefault="007C675F" w:rsidP="00327AAF">
      <w:r>
        <w:separator/>
      </w:r>
    </w:p>
  </w:endnote>
  <w:endnote w:type="continuationSeparator" w:id="0">
    <w:p w:rsidR="007C675F" w:rsidRDefault="007C675F" w:rsidP="00327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C675F" w:rsidRDefault="007C675F" w:rsidP="00327AAF">
      <w:r>
        <w:separator/>
      </w:r>
    </w:p>
  </w:footnote>
  <w:footnote w:type="continuationSeparator" w:id="0">
    <w:p w:rsidR="007C675F" w:rsidRDefault="007C675F" w:rsidP="00327A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4A2A"/>
    <w:rsid w:val="00003054"/>
    <w:rsid w:val="00041B2C"/>
    <w:rsid w:val="000521C2"/>
    <w:rsid w:val="00061670"/>
    <w:rsid w:val="0009540B"/>
    <w:rsid w:val="0009552E"/>
    <w:rsid w:val="000A5CBB"/>
    <w:rsid w:val="000B39DD"/>
    <w:rsid w:val="000C486E"/>
    <w:rsid w:val="001026C6"/>
    <w:rsid w:val="001074B3"/>
    <w:rsid w:val="00122248"/>
    <w:rsid w:val="0013193A"/>
    <w:rsid w:val="0015404E"/>
    <w:rsid w:val="00170737"/>
    <w:rsid w:val="001B39B9"/>
    <w:rsid w:val="001D4DB5"/>
    <w:rsid w:val="001E4CA1"/>
    <w:rsid w:val="00283628"/>
    <w:rsid w:val="002B3014"/>
    <w:rsid w:val="00323569"/>
    <w:rsid w:val="00326315"/>
    <w:rsid w:val="00327AAF"/>
    <w:rsid w:val="003305F5"/>
    <w:rsid w:val="003337DD"/>
    <w:rsid w:val="00360840"/>
    <w:rsid w:val="00374E7C"/>
    <w:rsid w:val="003A161C"/>
    <w:rsid w:val="003D2F83"/>
    <w:rsid w:val="003E20B4"/>
    <w:rsid w:val="003E2939"/>
    <w:rsid w:val="00416761"/>
    <w:rsid w:val="00432E37"/>
    <w:rsid w:val="004A2322"/>
    <w:rsid w:val="004B5155"/>
    <w:rsid w:val="004E04C2"/>
    <w:rsid w:val="004F07CD"/>
    <w:rsid w:val="004F7C16"/>
    <w:rsid w:val="005130D1"/>
    <w:rsid w:val="005357CF"/>
    <w:rsid w:val="00536C97"/>
    <w:rsid w:val="005463F9"/>
    <w:rsid w:val="00550A49"/>
    <w:rsid w:val="00560D5F"/>
    <w:rsid w:val="00575217"/>
    <w:rsid w:val="005B4E9C"/>
    <w:rsid w:val="00674615"/>
    <w:rsid w:val="006A3294"/>
    <w:rsid w:val="006A5E0D"/>
    <w:rsid w:val="006A6F7E"/>
    <w:rsid w:val="006B1B78"/>
    <w:rsid w:val="006F2BBE"/>
    <w:rsid w:val="007040F8"/>
    <w:rsid w:val="00720C00"/>
    <w:rsid w:val="00736871"/>
    <w:rsid w:val="007576DC"/>
    <w:rsid w:val="00764E28"/>
    <w:rsid w:val="007A4C24"/>
    <w:rsid w:val="007C5D30"/>
    <w:rsid w:val="007C675F"/>
    <w:rsid w:val="007E40B4"/>
    <w:rsid w:val="008360C5"/>
    <w:rsid w:val="008825DF"/>
    <w:rsid w:val="008A140D"/>
    <w:rsid w:val="008F1393"/>
    <w:rsid w:val="008F1A2C"/>
    <w:rsid w:val="00934253"/>
    <w:rsid w:val="00945503"/>
    <w:rsid w:val="00947F88"/>
    <w:rsid w:val="00A45FB5"/>
    <w:rsid w:val="00A50647"/>
    <w:rsid w:val="00A50A6B"/>
    <w:rsid w:val="00A56CCA"/>
    <w:rsid w:val="00A64049"/>
    <w:rsid w:val="00A931F8"/>
    <w:rsid w:val="00AB0C48"/>
    <w:rsid w:val="00AC3F89"/>
    <w:rsid w:val="00B54887"/>
    <w:rsid w:val="00B60D5F"/>
    <w:rsid w:val="00B83755"/>
    <w:rsid w:val="00B95B49"/>
    <w:rsid w:val="00BB0FDC"/>
    <w:rsid w:val="00BC7F2D"/>
    <w:rsid w:val="00C01AEB"/>
    <w:rsid w:val="00C90E7F"/>
    <w:rsid w:val="00CC7581"/>
    <w:rsid w:val="00CD0EC0"/>
    <w:rsid w:val="00CD1F84"/>
    <w:rsid w:val="00D06CC4"/>
    <w:rsid w:val="00DF050C"/>
    <w:rsid w:val="00DF313F"/>
    <w:rsid w:val="00E06772"/>
    <w:rsid w:val="00E266B0"/>
    <w:rsid w:val="00E34924"/>
    <w:rsid w:val="00E34A2A"/>
    <w:rsid w:val="00E508A3"/>
    <w:rsid w:val="00EC58C0"/>
    <w:rsid w:val="00ED1EC7"/>
    <w:rsid w:val="00ED756B"/>
    <w:rsid w:val="00EF5BB8"/>
    <w:rsid w:val="00F11BF9"/>
    <w:rsid w:val="00F15C56"/>
    <w:rsid w:val="00F32A3B"/>
    <w:rsid w:val="00F42CF6"/>
    <w:rsid w:val="00F43112"/>
    <w:rsid w:val="00F45FA5"/>
    <w:rsid w:val="00F70FEB"/>
    <w:rsid w:val="00F85D7F"/>
    <w:rsid w:val="00FC2AF1"/>
    <w:rsid w:val="00FC30E2"/>
    <w:rsid w:val="00FC4AFA"/>
    <w:rsid w:val="00FD0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637E98"/>
  <w15:chartTrackingRefBased/>
  <w15:docId w15:val="{515D46AA-24B4-40E8-9624-F7E975014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47F88"/>
    <w:pPr>
      <w:widowControl w:val="0"/>
      <w:jc w:val="both"/>
    </w:pPr>
    <w:rPr>
      <w:rFonts w:eastAsia="微软雅黑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27A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27AAF"/>
    <w:rPr>
      <w:rFonts w:eastAsia="微软雅黑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27A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27AAF"/>
    <w:rPr>
      <w:rFonts w:eastAsia="微软雅黑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010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07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463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69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86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0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96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1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8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21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8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02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0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22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446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068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48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82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5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426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8</TotalTime>
  <Pages>3</Pages>
  <Words>171</Words>
  <Characters>977</Characters>
  <Application>Microsoft Office Word</Application>
  <DocSecurity>0</DocSecurity>
  <Lines>8</Lines>
  <Paragraphs>2</Paragraphs>
  <ScaleCrop>false</ScaleCrop>
  <Company/>
  <LinksUpToDate>false</LinksUpToDate>
  <CharactersWithSpaces>1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n Yin</dc:creator>
  <cp:keywords/>
  <dc:description/>
  <cp:lastModifiedBy>Vinn Yin</cp:lastModifiedBy>
  <cp:revision>229</cp:revision>
  <dcterms:created xsi:type="dcterms:W3CDTF">2017-07-19T16:07:00Z</dcterms:created>
  <dcterms:modified xsi:type="dcterms:W3CDTF">2017-07-30T02:28:00Z</dcterms:modified>
</cp:coreProperties>
</file>